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1F58" w:rsidRDefault="00281F58">
      <w:r>
        <w:t xml:space="preserve">1)  Simplify the expression:  </w:t>
      </w:r>
      <w:r w:rsidR="00C539F0" w:rsidRPr="0015556D">
        <w:rPr>
          <w:position w:val="-24"/>
        </w:rPr>
        <w:object w:dxaOrig="14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3.75pt" o:ole="">
            <v:imagedata r:id="rId8" o:title=""/>
          </v:shape>
          <o:OLEObject Type="Embed" ProgID="Equation.DSMT4" ShapeID="_x0000_i1025" DrawAspect="Content" ObjectID="_1535658823" r:id="rId9"/>
        </w:object>
      </w:r>
    </w:p>
    <w:p w:rsidR="00281F58" w:rsidRDefault="00281F58"/>
    <w:p w:rsidR="00281F58" w:rsidRDefault="00281F58"/>
    <w:p w:rsidR="00281F58" w:rsidRDefault="00281F58"/>
    <w:p w:rsidR="0015556D" w:rsidRDefault="00281F58">
      <w:r>
        <w:t xml:space="preserve">2)  </w:t>
      </w:r>
      <w:r w:rsidR="0015556D">
        <w:t xml:space="preserve">Simplify the expression:  </w:t>
      </w:r>
      <w:r w:rsidR="00C539F0" w:rsidRPr="00FD24B4">
        <w:rPr>
          <w:position w:val="-14"/>
        </w:rPr>
        <w:object w:dxaOrig="2120" w:dyaOrig="400">
          <v:shape id="_x0000_i1026" type="#_x0000_t75" style="width:105.75pt;height:20.25pt" o:ole="">
            <v:imagedata r:id="rId10" o:title=""/>
          </v:shape>
          <o:OLEObject Type="Embed" ProgID="Equation.DSMT4" ShapeID="_x0000_i1026" DrawAspect="Content" ObjectID="_1535658824" r:id="rId11"/>
        </w:object>
      </w:r>
    </w:p>
    <w:p w:rsidR="0015556D" w:rsidRDefault="0015556D"/>
    <w:p w:rsidR="0015556D" w:rsidRDefault="0015556D"/>
    <w:p w:rsidR="00281F58" w:rsidRDefault="00281F58"/>
    <w:p w:rsidR="0015556D" w:rsidRDefault="00281F58" w:rsidP="0015556D">
      <w:r>
        <w:t xml:space="preserve">3)  </w:t>
      </w:r>
      <w:r w:rsidR="0015556D">
        <w:t>Evaluate the expression if</w:t>
      </w:r>
      <w:r w:rsidR="0015556D">
        <w:rPr>
          <w:i/>
          <w:iCs/>
        </w:rPr>
        <w:t xml:space="preserve"> x</w:t>
      </w:r>
      <w:r w:rsidR="0015556D">
        <w:t xml:space="preserve"> = </w:t>
      </w:r>
      <w:r w:rsidR="00EA42AE">
        <w:t>-2</w:t>
      </w:r>
      <w:r w:rsidR="0015556D">
        <w:t xml:space="preserve">, </w:t>
      </w:r>
      <w:r w:rsidR="0015556D">
        <w:rPr>
          <w:i/>
          <w:iCs/>
        </w:rPr>
        <w:t>y</w:t>
      </w:r>
      <w:r w:rsidR="009D4D28">
        <w:t xml:space="preserve"> = </w:t>
      </w:r>
      <w:r w:rsidR="00EA42AE">
        <w:t>3</w:t>
      </w:r>
      <w:r w:rsidR="0015556D">
        <w:t xml:space="preserve">, and </w:t>
      </w:r>
      <w:r w:rsidR="0015556D">
        <w:rPr>
          <w:i/>
          <w:iCs/>
        </w:rPr>
        <w:t>z</w:t>
      </w:r>
      <w:r w:rsidR="00EA42AE">
        <w:t xml:space="preserve"> = -1</w:t>
      </w:r>
      <w:r w:rsidR="0015556D">
        <w:t xml:space="preserve">: </w:t>
      </w:r>
    </w:p>
    <w:p w:rsidR="0015556D" w:rsidRDefault="0015556D" w:rsidP="0015556D"/>
    <w:p w:rsidR="002D2472" w:rsidRDefault="0015556D">
      <w:r>
        <w:tab/>
      </w:r>
      <w:r>
        <w:tab/>
      </w:r>
      <w:r>
        <w:tab/>
      </w:r>
      <w:r w:rsidR="00EA42AE" w:rsidRPr="00EA42AE">
        <w:rPr>
          <w:position w:val="-12"/>
        </w:rPr>
        <w:object w:dxaOrig="1340" w:dyaOrig="400">
          <v:shape id="_x0000_i1027" type="#_x0000_t75" style="width:66.75pt;height:20.25pt" o:ole="">
            <v:imagedata r:id="rId12" o:title=""/>
          </v:shape>
          <o:OLEObject Type="Embed" ProgID="Equation.DSMT4" ShapeID="_x0000_i1027" DrawAspect="Content" ObjectID="_1535658825" r:id="rId13"/>
        </w:object>
      </w:r>
    </w:p>
    <w:p w:rsidR="002D2472" w:rsidRDefault="002D2472"/>
    <w:p w:rsidR="00281F58" w:rsidRDefault="00281F58"/>
    <w:p w:rsidR="00B21BFE" w:rsidRDefault="00281F58" w:rsidP="00B21BFE">
      <w:pPr>
        <w:rPr>
          <w:i/>
          <w:iCs/>
        </w:rPr>
      </w:pPr>
      <w:r>
        <w:t xml:space="preserve">4)   </w:t>
      </w:r>
      <w:r w:rsidR="00B21BFE">
        <w:t>Evaluate the expression if</w:t>
      </w:r>
      <w:r w:rsidR="008C1C90" w:rsidRPr="003861B5">
        <w:rPr>
          <w:position w:val="-24"/>
        </w:rPr>
        <w:object w:dxaOrig="600" w:dyaOrig="620">
          <v:shape id="_x0000_i1028" type="#_x0000_t75" style="width:30pt;height:30.75pt" o:ole="">
            <v:imagedata r:id="rId14" o:title=""/>
          </v:shape>
          <o:OLEObject Type="Embed" ProgID="Equation.DSMT4" ShapeID="_x0000_i1028" DrawAspect="Content" ObjectID="_1535658826" r:id="rId15"/>
        </w:object>
      </w:r>
      <w:r w:rsidR="00B21BFE">
        <w:t xml:space="preserve">, </w:t>
      </w:r>
      <w:r w:rsidR="00C539F0" w:rsidRPr="00B21BFE">
        <w:rPr>
          <w:position w:val="-10"/>
        </w:rPr>
        <w:object w:dxaOrig="820" w:dyaOrig="320">
          <v:shape id="_x0000_i1029" type="#_x0000_t75" style="width:41.25pt;height:15.75pt" o:ole="">
            <v:imagedata r:id="rId16" o:title=""/>
          </v:shape>
          <o:OLEObject Type="Embed" ProgID="Equation.DSMT4" ShapeID="_x0000_i1029" DrawAspect="Content" ObjectID="_1535658827" r:id="rId17"/>
        </w:object>
      </w:r>
      <w:r w:rsidR="00B21BFE">
        <w:t xml:space="preserve">, and </w:t>
      </w:r>
      <w:r w:rsidR="008C1C90" w:rsidRPr="00B21BFE">
        <w:rPr>
          <w:position w:val="-24"/>
        </w:rPr>
        <w:object w:dxaOrig="740" w:dyaOrig="620">
          <v:shape id="_x0000_i1030" type="#_x0000_t75" style="width:36.75pt;height:30.75pt" o:ole="">
            <v:imagedata r:id="rId18" o:title=""/>
          </v:shape>
          <o:OLEObject Type="Embed" ProgID="Equation.DSMT4" ShapeID="_x0000_i1030" DrawAspect="Content" ObjectID="_1535658828" r:id="rId19"/>
        </w:object>
      </w:r>
      <w:r w:rsidR="00B21BFE">
        <w:t>:</w:t>
      </w:r>
      <w:r w:rsidR="00B21BFE">
        <w:rPr>
          <w:i/>
          <w:iCs/>
        </w:rPr>
        <w:t xml:space="preserve"> </w:t>
      </w:r>
    </w:p>
    <w:p w:rsidR="00B21BFE" w:rsidRDefault="00B21BFE" w:rsidP="00B21BFE"/>
    <w:p w:rsidR="00281F58" w:rsidRDefault="00B21BFE">
      <w:r>
        <w:tab/>
      </w:r>
      <w:r>
        <w:tab/>
      </w:r>
      <w:r>
        <w:tab/>
      </w:r>
      <w:r w:rsidR="008C1C90" w:rsidRPr="00DA63E8">
        <w:rPr>
          <w:position w:val="-10"/>
        </w:rPr>
        <w:object w:dxaOrig="1280" w:dyaOrig="360">
          <v:shape id="_x0000_i1031" type="#_x0000_t75" style="width:63.75pt;height:18pt" o:ole="">
            <v:imagedata r:id="rId20" o:title=""/>
          </v:shape>
          <o:OLEObject Type="Embed" ProgID="Equation.DSMT4" ShapeID="_x0000_i1031" DrawAspect="Content" ObjectID="_1535658829" r:id="rId21"/>
        </w:object>
      </w:r>
    </w:p>
    <w:p w:rsidR="00281F58" w:rsidRDefault="00281F58"/>
    <w:p w:rsidR="00281F58" w:rsidRDefault="00281F58"/>
    <w:p w:rsidR="0073392D" w:rsidRDefault="00281F58" w:rsidP="0073392D">
      <w:r>
        <w:t xml:space="preserve">6)  </w:t>
      </w:r>
      <w:r w:rsidR="0073392D">
        <w:t>Solve the following equation and check your answer in the original equation.  Please show all work INCLUDING the check (if the equation has a unique solution):</w:t>
      </w:r>
    </w:p>
    <w:p w:rsidR="0073392D" w:rsidRDefault="0073392D" w:rsidP="0073392D"/>
    <w:p w:rsidR="00281F58" w:rsidRDefault="0073392D">
      <w:r>
        <w:tab/>
      </w:r>
      <w:r w:rsidR="00C539F0">
        <w:rPr>
          <w:position w:val="-14"/>
        </w:rPr>
        <w:object w:dxaOrig="2220" w:dyaOrig="400">
          <v:shape id="_x0000_i1032" type="#_x0000_t75" style="width:111pt;height:20.25pt" o:ole="">
            <v:imagedata r:id="rId22" o:title=""/>
          </v:shape>
          <o:OLEObject Type="Embed" ProgID="Equation.DSMT4" ShapeID="_x0000_i1032" DrawAspect="Content" ObjectID="_1535658830" r:id="rId23"/>
        </w:object>
      </w:r>
    </w:p>
    <w:p w:rsidR="00281F58" w:rsidRDefault="00281F58"/>
    <w:p w:rsidR="00281F58" w:rsidRDefault="00281F58"/>
    <w:p w:rsidR="002D2472" w:rsidRDefault="002D2472"/>
    <w:p w:rsidR="00460864" w:rsidRDefault="00281F58" w:rsidP="00460864">
      <w:r>
        <w:t xml:space="preserve">7)  </w:t>
      </w:r>
      <w:r w:rsidR="00460864">
        <w:t>Solve the following equation and check your answer in the original equation.  Please show all work INCLUDING the check (if the equation has a unique solution):</w:t>
      </w:r>
    </w:p>
    <w:p w:rsidR="00460864" w:rsidRDefault="00460864" w:rsidP="00460864"/>
    <w:p w:rsidR="00281F58" w:rsidRDefault="00460864">
      <w:r>
        <w:tab/>
      </w:r>
      <w:r w:rsidR="00C539F0">
        <w:rPr>
          <w:position w:val="-14"/>
        </w:rPr>
        <w:object w:dxaOrig="2079" w:dyaOrig="400">
          <v:shape id="_x0000_i1033" type="#_x0000_t75" style="width:104.25pt;height:20.25pt" o:ole="">
            <v:imagedata r:id="rId24" o:title=""/>
          </v:shape>
          <o:OLEObject Type="Embed" ProgID="Equation.DSMT4" ShapeID="_x0000_i1033" DrawAspect="Content" ObjectID="_1535658831" r:id="rId25"/>
        </w:object>
      </w:r>
    </w:p>
    <w:p w:rsidR="00281F58" w:rsidRDefault="00281F58"/>
    <w:p w:rsidR="00281F58" w:rsidRDefault="00281F58"/>
    <w:p w:rsidR="00F95CFD" w:rsidRDefault="00281F58" w:rsidP="00F95CFD">
      <w:r>
        <w:t xml:space="preserve">10)   </w:t>
      </w:r>
      <w:r w:rsidR="00F95CFD">
        <w:t>The highest temperature recorded in Baghdad during the month of July, 200</w:t>
      </w:r>
      <w:r w:rsidR="00C71258">
        <w:t>9</w:t>
      </w:r>
      <w:r w:rsidR="00F95CFD">
        <w:t xml:space="preserve"> wa</w:t>
      </w:r>
      <w:r w:rsidR="00C539F0">
        <w:t>s 6</w:t>
      </w:r>
      <w:r w:rsidR="00C71258">
        <w:t>4</w:t>
      </w:r>
      <w:r w:rsidR="00F95CFD">
        <w:t>º Celsius.  The lowest temperature recorded during the same month in Baghdad was 2</w:t>
      </w:r>
      <w:r w:rsidR="00C71258">
        <w:t>1</w:t>
      </w:r>
      <w:r w:rsidR="00F95CFD">
        <w:t xml:space="preserve">º Celsius.  If the formula for converting temperatures from degrees Celsius to degrees Fahrenheit is </w:t>
      </w:r>
      <w:r w:rsidR="00F95CFD">
        <w:rPr>
          <w:position w:val="-24"/>
        </w:rPr>
        <w:object w:dxaOrig="1280" w:dyaOrig="620">
          <v:shape id="_x0000_i1036" type="#_x0000_t75" style="width:63.75pt;height:30.75pt" o:ole="">
            <v:imagedata r:id="rId26" o:title=""/>
          </v:shape>
          <o:OLEObject Type="Embed" ProgID="Equation.DSMT4" ShapeID="_x0000_i1036" DrawAspect="Content" ObjectID="_1535658832" r:id="rId27"/>
        </w:object>
      </w:r>
      <w:r w:rsidR="00F95CFD">
        <w:t>, what were the high and low temperatures during July in Baghdad in degrees Fahrenheit?  (Round to the nearest whole degree).</w:t>
      </w:r>
    </w:p>
    <w:p w:rsidR="002D2472" w:rsidRDefault="002D2472"/>
    <w:p w:rsidR="002D2472" w:rsidRDefault="002D2472"/>
    <w:p w:rsidR="002D2472" w:rsidRDefault="002D2472"/>
    <w:p w:rsidR="00A43D55" w:rsidRDefault="00A43D55"/>
    <w:p w:rsidR="00A43D55" w:rsidRDefault="00A43D55"/>
    <w:p w:rsidR="00A43D55" w:rsidRDefault="00A43D55"/>
    <w:p w:rsidR="00A43D55" w:rsidRDefault="00A43D55"/>
    <w:p w:rsidR="002D2472" w:rsidRDefault="002D2472"/>
    <w:p w:rsidR="00281F58" w:rsidRDefault="00281F58"/>
    <w:p w:rsidR="00A43D55" w:rsidRDefault="00A43D55" w:rsidP="00A43D55">
      <w:r>
        <w:t>13)   Simplify each of the expressions below:</w:t>
      </w:r>
    </w:p>
    <w:p w:rsidR="00A43D55" w:rsidRDefault="00A43D55" w:rsidP="00A43D55"/>
    <w:p w:rsidR="00A43D55" w:rsidRDefault="00A43D55" w:rsidP="00A43D55">
      <w:pPr>
        <w:ind w:left="720"/>
      </w:pPr>
      <w:r>
        <w:t xml:space="preserve">a)  </w:t>
      </w:r>
      <w:r w:rsidRPr="007B4515">
        <w:rPr>
          <w:position w:val="-14"/>
        </w:rPr>
        <w:object w:dxaOrig="1120" w:dyaOrig="400">
          <v:shape id="_x0000_i1037" type="#_x0000_t75" style="width:56.25pt;height:20.25pt" o:ole="">
            <v:imagedata r:id="rId28" o:title=""/>
          </v:shape>
          <o:OLEObject Type="Embed" ProgID="Equation.DSMT4" ShapeID="_x0000_i1037" DrawAspect="Content" ObjectID="_1535658833" r:id="rId29"/>
        </w:object>
      </w:r>
    </w:p>
    <w:p w:rsidR="00A43D55" w:rsidRDefault="00A43D55" w:rsidP="00A43D55">
      <w:pPr>
        <w:ind w:left="720"/>
      </w:pPr>
    </w:p>
    <w:p w:rsidR="00A43D55" w:rsidRDefault="00A43D55" w:rsidP="00A43D55">
      <w:pPr>
        <w:ind w:left="720"/>
      </w:pPr>
      <w:r>
        <w:t xml:space="preserve">b)  </w:t>
      </w:r>
      <w:r w:rsidRPr="007B4515">
        <w:rPr>
          <w:position w:val="-14"/>
        </w:rPr>
        <w:object w:dxaOrig="1120" w:dyaOrig="400">
          <v:shape id="_x0000_i1038" type="#_x0000_t75" style="width:56.25pt;height:20.25pt" o:ole="">
            <v:imagedata r:id="rId30" o:title=""/>
          </v:shape>
          <o:OLEObject Type="Embed" ProgID="Equation.DSMT4" ShapeID="_x0000_i1038" DrawAspect="Content" ObjectID="_1535658834" r:id="rId31"/>
        </w:object>
      </w:r>
    </w:p>
    <w:p w:rsidR="008C4930" w:rsidRDefault="008C4930" w:rsidP="00A43D55">
      <w:pPr>
        <w:ind w:left="720"/>
      </w:pPr>
    </w:p>
    <w:p w:rsidR="00A43D55" w:rsidRDefault="00A43D55" w:rsidP="00A43D55">
      <w:pPr>
        <w:ind w:left="720"/>
      </w:pPr>
      <w:r>
        <w:t xml:space="preserve">c)  </w:t>
      </w:r>
      <w:r w:rsidRPr="007B4515">
        <w:rPr>
          <w:position w:val="-14"/>
        </w:rPr>
        <w:object w:dxaOrig="2240" w:dyaOrig="400">
          <v:shape id="_x0000_i1039" type="#_x0000_t75" style="width:111.75pt;height:20.25pt" o:ole="">
            <v:imagedata r:id="rId32" o:title=""/>
          </v:shape>
          <o:OLEObject Type="Embed" ProgID="Equation.DSMT4" ShapeID="_x0000_i1039" DrawAspect="Content" ObjectID="_1535658835" r:id="rId33"/>
        </w:object>
      </w:r>
    </w:p>
    <w:p w:rsidR="00A43D55" w:rsidRDefault="00A43D55" w:rsidP="00A43D55">
      <w:pPr>
        <w:ind w:left="720"/>
      </w:pPr>
    </w:p>
    <w:p w:rsidR="00A43D55" w:rsidRDefault="00A43D55" w:rsidP="00A43D55">
      <w:pPr>
        <w:ind w:left="720"/>
      </w:pPr>
    </w:p>
    <w:p w:rsidR="00A43D55" w:rsidRDefault="00A43D55" w:rsidP="00A43D55">
      <w:pPr>
        <w:ind w:left="720"/>
      </w:pPr>
    </w:p>
    <w:p w:rsidR="00A43D55" w:rsidRDefault="00A43D55" w:rsidP="00A43D55">
      <w:r>
        <w:t>14)   Simplify each of the expressions below:</w:t>
      </w:r>
    </w:p>
    <w:p w:rsidR="00A43D55" w:rsidRDefault="00A43D55" w:rsidP="00A43D55">
      <w:pPr>
        <w:ind w:left="720"/>
      </w:pPr>
    </w:p>
    <w:p w:rsidR="00A43D55" w:rsidRDefault="00A43D55" w:rsidP="00A43D55">
      <w:pPr>
        <w:ind w:left="720"/>
      </w:pPr>
      <w:r>
        <w:t xml:space="preserve">a)  </w:t>
      </w:r>
      <w:r w:rsidRPr="007B4515">
        <w:rPr>
          <w:position w:val="-14"/>
        </w:rPr>
        <w:object w:dxaOrig="1240" w:dyaOrig="400">
          <v:shape id="_x0000_i1040" type="#_x0000_t75" style="width:62.25pt;height:20.25pt" o:ole="">
            <v:imagedata r:id="rId34" o:title=""/>
          </v:shape>
          <o:OLEObject Type="Embed" ProgID="Equation.DSMT4" ShapeID="_x0000_i1040" DrawAspect="Content" ObjectID="_1535658836" r:id="rId35"/>
        </w:object>
      </w:r>
      <w:r>
        <w:t>-7</w:t>
      </w:r>
    </w:p>
    <w:p w:rsidR="00A43D55" w:rsidRDefault="00A43D55" w:rsidP="00A43D55">
      <w:pPr>
        <w:ind w:left="720"/>
      </w:pPr>
    </w:p>
    <w:p w:rsidR="002130DA" w:rsidRDefault="00A43D55" w:rsidP="008C4930">
      <w:pPr>
        <w:ind w:left="720"/>
      </w:pPr>
      <w:r>
        <w:t xml:space="preserve">b)  </w:t>
      </w:r>
      <w:r w:rsidRPr="007B4515">
        <w:rPr>
          <w:position w:val="-16"/>
        </w:rPr>
        <w:object w:dxaOrig="2640" w:dyaOrig="440">
          <v:shape id="_x0000_i1041" type="#_x0000_t75" style="width:132pt;height:21.75pt" o:ole="">
            <v:imagedata r:id="rId36" o:title=""/>
          </v:shape>
          <o:OLEObject Type="Embed" ProgID="Equation.DSMT4" ShapeID="_x0000_i1041" DrawAspect="Content" ObjectID="_1535658837" r:id="rId37"/>
        </w:object>
      </w:r>
      <w:bookmarkStart w:id="0" w:name="_GoBack"/>
      <w:bookmarkEnd w:id="0"/>
      <w:r w:rsidR="002130DA" w:rsidRPr="00A21CAC">
        <w:rPr>
          <w:b/>
          <w:i/>
        </w:rPr>
        <w:t xml:space="preserve">           </w:t>
      </w:r>
    </w:p>
    <w:sectPr w:rsidR="002130DA">
      <w:headerReference w:type="default" r:id="rId38"/>
      <w:pgSz w:w="12240" w:h="15840"/>
      <w:pgMar w:top="1152" w:right="1440" w:bottom="1152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1060D" w:rsidRDefault="0021060D">
      <w:r>
        <w:separator/>
      </w:r>
    </w:p>
  </w:endnote>
  <w:endnote w:type="continuationSeparator" w:id="0">
    <w:p w:rsidR="0021060D" w:rsidRDefault="002106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1060D" w:rsidRDefault="0021060D">
      <w:r>
        <w:separator/>
      </w:r>
    </w:p>
  </w:footnote>
  <w:footnote w:type="continuationSeparator" w:id="0">
    <w:p w:rsidR="0021060D" w:rsidRDefault="0021060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1BD4" w:rsidRDefault="006C1BD4">
    <w:pPr>
      <w:pStyle w:val="Header"/>
    </w:pPr>
    <w:r>
      <w:t>Math 0</w:t>
    </w:r>
    <w:r w:rsidR="00BF6997">
      <w:t>09</w:t>
    </w:r>
  </w:p>
  <w:p w:rsidR="006C1BD4" w:rsidRDefault="006C1BD4">
    <w:pPr>
      <w:pStyle w:val="Header"/>
      <w:tabs>
        <w:tab w:val="left" w:pos="1815"/>
      </w:tabs>
      <w:rPr>
        <w:rStyle w:val="PageNumber"/>
      </w:rPr>
    </w:pPr>
    <w:r>
      <w:t>Midterm Exam</w:t>
    </w:r>
    <w:r>
      <w:tab/>
    </w:r>
    <w:r>
      <w:tab/>
    </w:r>
    <w:r>
      <w:tab/>
      <w:t xml:space="preserve">Page 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8C4930">
      <w:rPr>
        <w:rStyle w:val="PageNumber"/>
        <w:noProof/>
      </w:rPr>
      <w:t>2</w:t>
    </w:r>
    <w:r>
      <w:rPr>
        <w:rStyle w:val="PageNumber"/>
      </w:rPr>
      <w:fldChar w:fldCharType="end"/>
    </w:r>
  </w:p>
  <w:p w:rsidR="006C1BD4" w:rsidRDefault="006C1BD4">
    <w:pPr>
      <w:pStyle w:val="Header"/>
      <w:rPr>
        <w:rStyle w:val="PageNumber"/>
      </w:rPr>
    </w:pPr>
  </w:p>
  <w:p w:rsidR="006C1BD4" w:rsidRDefault="006C1BD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BFB707E"/>
    <w:multiLevelType w:val="hybridMultilevel"/>
    <w:tmpl w:val="DEB0C4C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oNotTrackMoves/>
  <w:defaultTabStop w:val="720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83D7A"/>
    <w:rsid w:val="0002512B"/>
    <w:rsid w:val="000333E5"/>
    <w:rsid w:val="00034460"/>
    <w:rsid w:val="0007119A"/>
    <w:rsid w:val="000905B8"/>
    <w:rsid w:val="000F25C6"/>
    <w:rsid w:val="00100ADA"/>
    <w:rsid w:val="00123852"/>
    <w:rsid w:val="001324AC"/>
    <w:rsid w:val="001374A5"/>
    <w:rsid w:val="0015556D"/>
    <w:rsid w:val="00157DAF"/>
    <w:rsid w:val="001613F8"/>
    <w:rsid w:val="001E5B6F"/>
    <w:rsid w:val="00202DEA"/>
    <w:rsid w:val="0021060D"/>
    <w:rsid w:val="002130DA"/>
    <w:rsid w:val="002321FC"/>
    <w:rsid w:val="002439EA"/>
    <w:rsid w:val="00281F58"/>
    <w:rsid w:val="002A2809"/>
    <w:rsid w:val="002C422E"/>
    <w:rsid w:val="002D2472"/>
    <w:rsid w:val="002D7175"/>
    <w:rsid w:val="0034400E"/>
    <w:rsid w:val="0038626B"/>
    <w:rsid w:val="00392EC8"/>
    <w:rsid w:val="00460864"/>
    <w:rsid w:val="00466E8E"/>
    <w:rsid w:val="004835DA"/>
    <w:rsid w:val="004D6E22"/>
    <w:rsid w:val="00553764"/>
    <w:rsid w:val="005830B7"/>
    <w:rsid w:val="00583BA2"/>
    <w:rsid w:val="00594050"/>
    <w:rsid w:val="005A0496"/>
    <w:rsid w:val="0064175F"/>
    <w:rsid w:val="006647C1"/>
    <w:rsid w:val="00683D7A"/>
    <w:rsid w:val="006C1BD4"/>
    <w:rsid w:val="006D2FC1"/>
    <w:rsid w:val="006D4059"/>
    <w:rsid w:val="00714CCE"/>
    <w:rsid w:val="0073392D"/>
    <w:rsid w:val="00735BD1"/>
    <w:rsid w:val="00742744"/>
    <w:rsid w:val="00754335"/>
    <w:rsid w:val="007626DA"/>
    <w:rsid w:val="007965C6"/>
    <w:rsid w:val="007A0C9F"/>
    <w:rsid w:val="007E7C3A"/>
    <w:rsid w:val="00804252"/>
    <w:rsid w:val="00845FA9"/>
    <w:rsid w:val="0084611C"/>
    <w:rsid w:val="008C1C90"/>
    <w:rsid w:val="008C4930"/>
    <w:rsid w:val="00963AFC"/>
    <w:rsid w:val="009B14D5"/>
    <w:rsid w:val="009D4D28"/>
    <w:rsid w:val="00A01E7F"/>
    <w:rsid w:val="00A31328"/>
    <w:rsid w:val="00A43D55"/>
    <w:rsid w:val="00A5495D"/>
    <w:rsid w:val="00A966CE"/>
    <w:rsid w:val="00AC2F42"/>
    <w:rsid w:val="00B03E36"/>
    <w:rsid w:val="00B21BFE"/>
    <w:rsid w:val="00B8402F"/>
    <w:rsid w:val="00BC47ED"/>
    <w:rsid w:val="00BF6997"/>
    <w:rsid w:val="00C00141"/>
    <w:rsid w:val="00C0393B"/>
    <w:rsid w:val="00C064E9"/>
    <w:rsid w:val="00C4043D"/>
    <w:rsid w:val="00C41E43"/>
    <w:rsid w:val="00C43225"/>
    <w:rsid w:val="00C539F0"/>
    <w:rsid w:val="00C71258"/>
    <w:rsid w:val="00CC6D87"/>
    <w:rsid w:val="00CE66BD"/>
    <w:rsid w:val="00D257E0"/>
    <w:rsid w:val="00D2668A"/>
    <w:rsid w:val="00D90508"/>
    <w:rsid w:val="00DC5C01"/>
    <w:rsid w:val="00DD3DFD"/>
    <w:rsid w:val="00E31517"/>
    <w:rsid w:val="00E52B0A"/>
    <w:rsid w:val="00E55AAA"/>
    <w:rsid w:val="00EA42AE"/>
    <w:rsid w:val="00F07E5F"/>
    <w:rsid w:val="00F95CFD"/>
    <w:rsid w:val="00FB237F"/>
    <w:rsid w:val="00FC6393"/>
    <w:rsid w:val="00FD6B61"/>
    <w:rsid w:val="00FF65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4:docId w14:val="0B4C83F7"/>
  <w15:chartTrackingRefBased/>
  <w15:docId w15:val="{BF469277-E583-42CD-AA24-C6AF6D78DE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semiHidden/>
    <w:rPr>
      <w:color w:val="0000FF"/>
      <w:u w:val="single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character" w:styleId="FollowedHyperlink">
    <w:name w:val="FollowedHyperlink"/>
    <w:semiHidden/>
    <w:rPr>
      <w:color w:val="800080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A0C9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7A0C9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DE258B-B393-4D95-9E4D-D387D5E6BE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9</Words>
  <Characters>1302</Characters>
  <Application>Microsoft Office Word</Application>
  <DocSecurity>4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009 Quiz 1</vt:lpstr>
    </vt:vector>
  </TitlesOfParts>
  <Company>Microsoft</Company>
  <LinksUpToDate>false</LinksUpToDate>
  <CharactersWithSpaces>1469</CharactersWithSpaces>
  <SharedDoc>false</SharedDoc>
  <HLinks>
    <vt:vector size="6" baseType="variant">
      <vt:variant>
        <vt:i4>2228316</vt:i4>
      </vt:variant>
      <vt:variant>
        <vt:i4>0</vt:i4>
      </vt:variant>
      <vt:variant>
        <vt:i4>0</vt:i4>
      </vt:variant>
      <vt:variant>
        <vt:i4>5</vt:i4>
      </vt:variant>
      <vt:variant>
        <vt:lpwstr>mailto:monique.head@umuc.ed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009 Quiz 1</dc:title>
  <dc:subject/>
  <dc:creator>Kate</dc:creator>
  <cp:keywords/>
  <cp:lastModifiedBy>juan azucena</cp:lastModifiedBy>
  <cp:revision>2</cp:revision>
  <cp:lastPrinted>2016-09-12T02:48:00Z</cp:lastPrinted>
  <dcterms:created xsi:type="dcterms:W3CDTF">2016-09-18T03:07:00Z</dcterms:created>
  <dcterms:modified xsi:type="dcterms:W3CDTF">2016-09-18T0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